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68" r:id="rId5"/>
    <p:sldId id="273" r:id="rId6"/>
    <p:sldId id="257" r:id="rId7"/>
    <p:sldId id="263" r:id="rId8"/>
    <p:sldId id="264" r:id="rId9"/>
    <p:sldId id="265" r:id="rId10"/>
    <p:sldId id="275" r:id="rId11"/>
    <p:sldId id="276" r:id="rId12"/>
    <p:sldId id="277" r:id="rId13"/>
    <p:sldId id="278" r:id="rId14"/>
    <p:sldId id="279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240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8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8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8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Arn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 Magnusson, Rob Ahrens and Andre Pun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431" y="38748"/>
            <a:ext cx="1496569" cy="8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ther options:</a:t>
            </a:r>
          </a:p>
          <a:p>
            <a:pPr lvl="1"/>
            <a:r>
              <a:rPr lang="en-US" dirty="0"/>
              <a:t>Profile likelihood</a:t>
            </a:r>
          </a:p>
          <a:p>
            <a:pPr lvl="1"/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Estimating variance on quantities of interest</a:t>
            </a:r>
          </a:p>
          <a:p>
            <a:r>
              <a:rPr lang="en-US" sz="2600" dirty="0"/>
              <a:t>Setting up a framework to conduct simulations and retrospective analysis</a:t>
            </a:r>
          </a:p>
          <a:p>
            <a:r>
              <a:rPr lang="en-US" sz="2600" dirty="0"/>
              <a:t>Generating well-organized model output useable for model diagnostics, selection, and visualizing resul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5009658"/>
              </p:ext>
            </p:extLst>
          </p:nvPr>
        </p:nvGraphicFramePr>
        <p:xfrm>
          <a:off x="838200" y="1690688"/>
          <a:ext cx="10515600" cy="3230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veloping likelihood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>
                          <a:latin typeface="Helvetica" panose="020B0504020202030204" pitchFamily="34" charset="0"/>
                        </a:rPr>
                        <a:t>Estimating uncertainty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ading ADMB </a:t>
                      </a:r>
                      <a:r>
                        <a:rPr lang="en-US" sz="2000">
                          <a:latin typeface="Helvetica" panose="020B0504020202030204" pitchFamily="34" charset="0"/>
                        </a:rPr>
                        <a:t>results into R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i="0" dirty="0">
                          <a:latin typeface="Helvetica" panose="020B0504020202030204" pitchFamily="34" charset="0"/>
                        </a:rPr>
                        <a:t>Model diagnostics and sel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set of data and probability model, maximum likelihood chooses the values of parameters that make the data “most likely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kelihood of the data </a:t>
            </a:r>
            <a:r>
              <a:rPr lang="en-US" i="1" dirty="0"/>
              <a:t>D</a:t>
            </a:r>
            <a:r>
              <a:rPr lang="en-US" dirty="0"/>
              <a:t> given parameter(s) </a:t>
            </a:r>
            <a:r>
              <a:rPr lang="en-US" i="1" dirty="0"/>
              <a:t>p</a:t>
            </a:r>
            <a:r>
              <a:rPr lang="en-US" dirty="0"/>
              <a:t> is the probability of the data given the parameter(s).</a:t>
            </a:r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  <a:endParaRPr lang="en-US" b="1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387D328-EF32-479D-B906-B4F6C2E0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4915"/>
              </p:ext>
            </p:extLst>
          </p:nvPr>
        </p:nvGraphicFramePr>
        <p:xfrm>
          <a:off x="4016875" y="3429000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1396394" imgH="203112" progId="Equation.DSMT4">
                  <p:embed/>
                </p:oleObj>
              </mc:Choice>
              <mc:Fallback>
                <p:oleObj name="Equation" r:id="rId3" imgW="1396394" imgH="203112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7B849581-FE84-49F7-B08D-758085A4A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75" y="3429000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f the data consist of two parts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i="1" dirty="0"/>
              <a:t>: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</a:t>
            </a:r>
            <a:r>
              <a:rPr lang="en-US" baseline="-25000" dirty="0"/>
              <a:t>1 </a:t>
            </a:r>
            <a:r>
              <a:rPr lang="en-US" dirty="0"/>
              <a:t>and D</a:t>
            </a:r>
            <a:r>
              <a:rPr lang="en-US" baseline="-25000" dirty="0"/>
              <a:t>2</a:t>
            </a:r>
            <a:r>
              <a:rPr lang="en-US" dirty="0"/>
              <a:t> can be multiple types of data</a:t>
            </a:r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5</TotalTime>
  <Words>738</Words>
  <Application>Microsoft Office PowerPoint</Application>
  <PresentationFormat>Widescreen</PresentationFormat>
  <Paragraphs>15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Helvetica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Finding the 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Default estimation of uncertainty: delta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14</cp:revision>
  <dcterms:created xsi:type="dcterms:W3CDTF">2018-02-27T17:04:03Z</dcterms:created>
  <dcterms:modified xsi:type="dcterms:W3CDTF">2018-03-08T19:53:45Z</dcterms:modified>
</cp:coreProperties>
</file>